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01" d="100"/>
          <a:sy n="101" d="100"/>
        </p:scale>
        <p:origin x="-336" y="-10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rgbClr val="A92082"/>
                </a:solidFill>
              </a:rPr>
              <a:t>k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505200"/>
                        <a:ext cx="1422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79</TotalTime>
  <Words>397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73</cp:revision>
  <cp:lastPrinted>2012-04-09T05:56:44Z</cp:lastPrinted>
  <dcterms:created xsi:type="dcterms:W3CDTF">2011-04-05T13:58:44Z</dcterms:created>
  <dcterms:modified xsi:type="dcterms:W3CDTF">2013-04-12T18:32:46Z</dcterms:modified>
</cp:coreProperties>
</file>